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3E68" w:rsidRDefault="00953E68" w:rsidP="00953E68">
      <w:pPr>
        <w:adjustRightInd w:val="0"/>
        <w:snapToGrid w:val="0"/>
        <w:spacing w:line="360" w:lineRule="auto"/>
        <w:rPr>
          <w:rFonts w:hint="eastAsia"/>
          <w:sz w:val="24"/>
          <w:szCs w:val="24"/>
        </w:rPr>
      </w:pPr>
      <w:r w:rsidRPr="00866C4A">
        <w:rPr>
          <w:sz w:val="24"/>
          <w:szCs w:val="24"/>
        </w:rPr>
        <w:object w:dxaOrig="16121" w:dyaOrig="3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85pt;height:73.9pt" o:ole="">
            <v:imagedata r:id="rId6" o:title=""/>
          </v:shape>
          <o:OLEObject Type="Embed" ProgID="ChemDraw.Document.6.0" ShapeID="_x0000_i1025" DrawAspect="Content" ObjectID="_1710142990" r:id="rId7"/>
        </w:object>
      </w:r>
    </w:p>
    <w:p w:rsidR="00953E68" w:rsidRDefault="00953E68" w:rsidP="00953E68">
      <w:pPr>
        <w:adjustRightInd w:val="0"/>
        <w:snapToGrid w:val="0"/>
        <w:spacing w:line="360" w:lineRule="auto"/>
        <w:rPr>
          <w:rFonts w:hint="eastAsia"/>
          <w:sz w:val="24"/>
          <w:szCs w:val="24"/>
        </w:rPr>
      </w:pPr>
      <w:r>
        <w:object w:dxaOrig="18946" w:dyaOrig="2212">
          <v:shape id="_x0000_i1026" type="#_x0000_t75" style="width:419.7pt;height:48.8pt" o:ole="">
            <v:imagedata r:id="rId8" o:title=""/>
          </v:shape>
          <o:OLEObject Type="Embed" ProgID="ChemDraw.Document.6.0" ShapeID="_x0000_i1026" DrawAspect="Content" ObjectID="_1710142991" r:id="rId9"/>
        </w:object>
      </w:r>
    </w:p>
    <w:p w:rsidR="00DE4485" w:rsidRPr="000D57AE" w:rsidRDefault="00953E68" w:rsidP="00953E68">
      <w:r>
        <w:object w:dxaOrig="18374" w:dyaOrig="2282">
          <v:shape id="_x0000_i1027" type="#_x0000_t75" style="width:419.7pt;height:52.1pt" o:ole="">
            <v:imagedata r:id="rId10" o:title=""/>
          </v:shape>
          <o:OLEObject Type="Embed" ProgID="ChemDraw.Document.6.0" ShapeID="_x0000_i1027" DrawAspect="Content" ObjectID="_1710142992" r:id="rId11"/>
        </w:object>
      </w:r>
    </w:p>
    <w:sectPr w:rsidR="00DE4485" w:rsidRPr="000D57AE" w:rsidSect="00265D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3457" w:rsidRDefault="005F3457" w:rsidP="003A4896">
      <w:r>
        <w:separator/>
      </w:r>
    </w:p>
  </w:endnote>
  <w:endnote w:type="continuationSeparator" w:id="1">
    <w:p w:rsidR="005F3457" w:rsidRDefault="005F3457" w:rsidP="003A48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3457" w:rsidRDefault="005F3457" w:rsidP="003A4896">
      <w:r>
        <w:separator/>
      </w:r>
    </w:p>
  </w:footnote>
  <w:footnote w:type="continuationSeparator" w:id="1">
    <w:p w:rsidR="005F3457" w:rsidRDefault="005F3457" w:rsidP="003A489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4896"/>
    <w:rsid w:val="000D57AE"/>
    <w:rsid w:val="00203116"/>
    <w:rsid w:val="00265DC7"/>
    <w:rsid w:val="00342FC7"/>
    <w:rsid w:val="003A4896"/>
    <w:rsid w:val="005F3457"/>
    <w:rsid w:val="006272C9"/>
    <w:rsid w:val="00953E68"/>
    <w:rsid w:val="00B73847"/>
    <w:rsid w:val="00BF05C1"/>
    <w:rsid w:val="00D7276F"/>
    <w:rsid w:val="00DE44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3E68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A4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A48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A489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A489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7276F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7276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</Words>
  <Characters>90</Characters>
  <Application>Microsoft Office Word</Application>
  <DocSecurity>0</DocSecurity>
  <Lines>1</Lines>
  <Paragraphs>1</Paragraphs>
  <ScaleCrop>false</ScaleCrop>
  <Company>QBPC</Company>
  <LinksUpToDate>false</LinksUpToDate>
  <CharactersWithSpaces>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6</cp:revision>
  <dcterms:created xsi:type="dcterms:W3CDTF">2021-05-31T13:03:00Z</dcterms:created>
  <dcterms:modified xsi:type="dcterms:W3CDTF">2022-03-30T02:57:00Z</dcterms:modified>
</cp:coreProperties>
</file>